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925B0" w:rsidRPr="00207589" w:rsidRDefault="000925B0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b/>
          <w:sz w:val="36"/>
          <w:szCs w:val="36"/>
          <w:highlight w:val="white"/>
          <w:lang w:val="en-US"/>
        </w:rPr>
      </w:pPr>
      <w:proofErr w:type="spellStart"/>
      <w:r w:rsidRPr="00207589">
        <w:rPr>
          <w:rFonts w:asciiTheme="majorHAnsi" w:hAnsiTheme="majorHAnsi" w:cstheme="majorHAnsi"/>
          <w:b/>
          <w:sz w:val="36"/>
          <w:szCs w:val="36"/>
          <w:highlight w:val="white"/>
          <w:lang w:val="en-US"/>
        </w:rPr>
        <w:t>Họ</w:t>
      </w:r>
      <w:proofErr w:type="spellEnd"/>
      <w:r w:rsidRPr="00207589">
        <w:rPr>
          <w:rFonts w:asciiTheme="majorHAnsi" w:hAnsiTheme="majorHAnsi" w:cstheme="majorHAnsi"/>
          <w:b/>
          <w:sz w:val="36"/>
          <w:szCs w:val="36"/>
          <w:highlight w:val="white"/>
          <w:lang w:val="en-US"/>
        </w:rPr>
        <w:t xml:space="preserve"> </w:t>
      </w:r>
      <w:proofErr w:type="spellStart"/>
      <w:r w:rsidRPr="00207589">
        <w:rPr>
          <w:rFonts w:asciiTheme="majorHAnsi" w:hAnsiTheme="majorHAnsi" w:cstheme="majorHAnsi"/>
          <w:b/>
          <w:sz w:val="36"/>
          <w:szCs w:val="36"/>
          <w:highlight w:val="white"/>
          <w:lang w:val="en-US"/>
        </w:rPr>
        <w:t>tên</w:t>
      </w:r>
      <w:proofErr w:type="spellEnd"/>
      <w:r w:rsidRPr="00207589">
        <w:rPr>
          <w:rFonts w:asciiTheme="majorHAnsi" w:hAnsiTheme="majorHAnsi" w:cstheme="majorHAnsi"/>
          <w:b/>
          <w:sz w:val="36"/>
          <w:szCs w:val="36"/>
          <w:highlight w:val="white"/>
          <w:lang w:val="en-US"/>
        </w:rPr>
        <w:t xml:space="preserve">: </w:t>
      </w:r>
      <w:proofErr w:type="spellStart"/>
      <w:r w:rsidRPr="00207589">
        <w:rPr>
          <w:rFonts w:asciiTheme="majorHAnsi" w:hAnsiTheme="majorHAnsi" w:cstheme="majorHAnsi"/>
          <w:b/>
          <w:sz w:val="36"/>
          <w:szCs w:val="36"/>
          <w:highlight w:val="white"/>
          <w:lang w:val="en-US"/>
        </w:rPr>
        <w:t>Nguyễn</w:t>
      </w:r>
      <w:proofErr w:type="spellEnd"/>
      <w:r w:rsidRPr="00207589">
        <w:rPr>
          <w:rFonts w:asciiTheme="majorHAnsi" w:hAnsiTheme="majorHAnsi" w:cstheme="majorHAnsi"/>
          <w:b/>
          <w:sz w:val="36"/>
          <w:szCs w:val="36"/>
          <w:highlight w:val="white"/>
          <w:lang w:val="en-US"/>
        </w:rPr>
        <w:t xml:space="preserve"> </w:t>
      </w:r>
      <w:proofErr w:type="spellStart"/>
      <w:r w:rsidRPr="00207589">
        <w:rPr>
          <w:rFonts w:asciiTheme="majorHAnsi" w:hAnsiTheme="majorHAnsi" w:cstheme="majorHAnsi"/>
          <w:b/>
          <w:sz w:val="36"/>
          <w:szCs w:val="36"/>
          <w:highlight w:val="white"/>
          <w:lang w:val="en-US"/>
        </w:rPr>
        <w:t>Khắc</w:t>
      </w:r>
      <w:proofErr w:type="spellEnd"/>
      <w:r w:rsidRPr="00207589">
        <w:rPr>
          <w:rFonts w:asciiTheme="majorHAnsi" w:hAnsiTheme="majorHAnsi" w:cstheme="majorHAnsi"/>
          <w:b/>
          <w:sz w:val="36"/>
          <w:szCs w:val="36"/>
          <w:highlight w:val="white"/>
          <w:lang w:val="en-US"/>
        </w:rPr>
        <w:t xml:space="preserve"> </w:t>
      </w:r>
      <w:proofErr w:type="spellStart"/>
      <w:r w:rsidRPr="00207589">
        <w:rPr>
          <w:rFonts w:asciiTheme="majorHAnsi" w:hAnsiTheme="majorHAnsi" w:cstheme="majorHAnsi"/>
          <w:b/>
          <w:sz w:val="36"/>
          <w:szCs w:val="36"/>
          <w:highlight w:val="white"/>
          <w:lang w:val="en-US"/>
        </w:rPr>
        <w:t>Hoàn</w:t>
      </w:r>
      <w:proofErr w:type="spellEnd"/>
      <w:r w:rsidRPr="00207589">
        <w:rPr>
          <w:rFonts w:asciiTheme="majorHAnsi" w:hAnsiTheme="majorHAnsi" w:cstheme="majorHAnsi"/>
          <w:b/>
          <w:sz w:val="36"/>
          <w:szCs w:val="36"/>
          <w:highlight w:val="white"/>
          <w:lang w:val="en-US"/>
        </w:rPr>
        <w:t xml:space="preserve">, </w:t>
      </w:r>
      <w:proofErr w:type="spellStart"/>
      <w:r w:rsidRPr="00207589">
        <w:rPr>
          <w:rFonts w:asciiTheme="majorHAnsi" w:hAnsiTheme="majorHAnsi" w:cstheme="majorHAnsi"/>
          <w:b/>
          <w:sz w:val="36"/>
          <w:szCs w:val="36"/>
          <w:highlight w:val="white"/>
          <w:lang w:val="en-US"/>
        </w:rPr>
        <w:t>Lớp</w:t>
      </w:r>
      <w:proofErr w:type="spellEnd"/>
      <w:r w:rsidRPr="00207589">
        <w:rPr>
          <w:rFonts w:asciiTheme="majorHAnsi" w:hAnsiTheme="majorHAnsi" w:cstheme="majorHAnsi"/>
          <w:b/>
          <w:sz w:val="36"/>
          <w:szCs w:val="36"/>
          <w:highlight w:val="white"/>
          <w:lang w:val="en-US"/>
        </w:rPr>
        <w:t>: CNTT15</w:t>
      </w:r>
    </w:p>
    <w:p w:rsidR="000925B0" w:rsidRPr="001D0C89" w:rsidRDefault="000925B0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b/>
          <w:color w:val="008000"/>
          <w:sz w:val="24"/>
          <w:szCs w:val="24"/>
          <w:highlight w:val="white"/>
          <w:lang w:val="en-US"/>
        </w:rPr>
      </w:pPr>
    </w:p>
    <w:p w:rsidR="006D5468" w:rsidRPr="002075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b/>
          <w:sz w:val="40"/>
          <w:szCs w:val="40"/>
          <w:highlight w:val="white"/>
          <w:u w:val="single"/>
        </w:rPr>
      </w:pPr>
      <w:r w:rsidRPr="00207589">
        <w:rPr>
          <w:rFonts w:asciiTheme="majorHAnsi" w:hAnsiTheme="majorHAnsi" w:cstheme="majorHAnsi"/>
          <w:b/>
          <w:sz w:val="40"/>
          <w:szCs w:val="40"/>
          <w:highlight w:val="white"/>
          <w:u w:val="single"/>
        </w:rPr>
        <w:t>20 Câu Truy Vấn SQL đơn giản và Đại số Quan hệ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1. Đưa ra mã lớp, tên lớp học phần, Sĩ số, Mã môn học của Lớp học phần</w:t>
      </w:r>
    </w:p>
    <w:p w:rsidR="00F91362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8"/>
                  <w:highlight w:val="white"/>
                </w:rPr>
                <m:t>π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8"/>
                </w:rPr>
                <m:t>MaLop,  TenLopHocPhan, SiSo, MaMonHoc</m:t>
              </m:r>
            </m:sub>
          </m:sSub>
          <m:r>
            <w:rPr>
              <w:rFonts w:ascii="Cambria Math" w:hAnsi="Cambria Math" w:cstheme="majorHAnsi"/>
              <w:sz w:val="28"/>
              <w:szCs w:val="28"/>
            </w:rPr>
            <m:t>(LopHocPhan)</m:t>
          </m:r>
        </m:oMath>
      </m:oMathPara>
    </w:p>
    <w:p w:rsidR="00207589" w:rsidRDefault="00207589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FF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Lo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LopHocPha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iSo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MonHoc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opHocPhan</w:t>
      </w:r>
      <w:r w:rsidR="00E0713F" w:rsidRPr="00E0713F">
        <w:rPr>
          <w:rFonts w:asciiTheme="majorHAnsi" w:hAnsiTheme="majorHAnsi" w:cstheme="majorHAnsi"/>
          <w:noProof/>
          <w:color w:val="000000"/>
          <w:position w:val="-4"/>
          <w:sz w:val="24"/>
          <w:szCs w:val="24"/>
          <w:highlight w:val="white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pt;height:14pt;mso-width-percent:0;mso-height-percent:0;mso-width-percent:0;mso-height-percent:0" o:ole="">
            <v:imagedata r:id="rId4" o:title=""/>
          </v:shape>
          <o:OLEObject Type="Embed" ProgID="Equation.DSMT4" ShapeID="_x0000_i1025" DrawAspect="Content" ObjectID="_1603992195" r:id="rId5"/>
        </w:object>
      </w:r>
      <w:r w:rsidR="00F76C23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</w:p>
    <w:p w:rsidR="006A69BB" w:rsidRPr="001D0C89" w:rsidRDefault="006A69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F76C23" w:rsidRPr="001D0C89" w:rsidRDefault="001E2543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2. Đưa ra Mã giáo viên, Tên giáo viên, Mã lịch thực hành tương ứng và chưa đăng ký thực hành</w:t>
      </w:r>
    </w:p>
    <w:p w:rsidR="00F76C23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  <w:highlight w:val="white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8"/>
                </w:rPr>
                <m:t>π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8"/>
                </w:rPr>
                <m:t>gv.MaGiaoVien,TenGiaoVien,MaLichThucHanh</m:t>
              </m:r>
            </m:sub>
          </m:sSub>
          <m:r>
            <w:rPr>
              <w:rFonts w:ascii="Cambria Math" w:hAnsi="Cambria Math" w:cstheme="majorHAnsi"/>
              <w:sz w:val="28"/>
              <w:szCs w:val="28"/>
            </w:rPr>
            <m:t xml:space="preserve">(GiaoVien </m:t>
          </m:r>
          <m:r>
            <w:rPr>
              <w:rFonts w:ascii="Cambria Math" w:hAnsi="Cambria Math" w:cstheme="majorHAnsi"/>
              <w:color w:val="FF0000"/>
              <w:sz w:val="28"/>
              <w:szCs w:val="28"/>
            </w:rPr>
            <m:t>LEFT⋈</m:t>
          </m:r>
          <m:r>
            <w:rPr>
              <w:rFonts w:ascii="Cambria Math" w:hAnsi="Cambria Math" w:cstheme="majorHAnsi"/>
              <w:sz w:val="28"/>
              <w:szCs w:val="28"/>
            </w:rPr>
            <m:t xml:space="preserve"> </m:t>
          </m:r>
          <m:r>
            <w:rPr>
              <w:rFonts w:ascii="Cambria Math" w:eastAsiaTheme="minorEastAsia" w:hAnsi="Cambria Math" w:cstheme="majorHAnsi"/>
              <w:sz w:val="28"/>
              <w:szCs w:val="28"/>
            </w:rPr>
            <m:t xml:space="preserve">LichThucHanh) </m:t>
          </m:r>
        </m:oMath>
      </m:oMathPara>
    </w:p>
    <w:p w:rsidR="001E2543" w:rsidRPr="001D0C89" w:rsidRDefault="001E2543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LichThucHanh </w:t>
      </w:r>
    </w:p>
    <w:p w:rsidR="001E2543" w:rsidRPr="001D0C89" w:rsidRDefault="001E2543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iaoVien gv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lef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join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ichThucHanh lth</w:t>
      </w:r>
    </w:p>
    <w:p w:rsidR="006A69BB" w:rsidRPr="001D0C89" w:rsidRDefault="001E2543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on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lt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GiaoVien</w:t>
      </w:r>
    </w:p>
    <w:p w:rsidR="00E23B78" w:rsidRPr="001D0C89" w:rsidRDefault="00E23B7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3. Đưa ra Mã nhân viên, Tên nhân viên, SĐT của Nhân viên</w:t>
      </w:r>
    </w:p>
    <w:p w:rsidR="006A69BB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  <w:highlight w:val="white"/>
                </w:rPr>
                <m:t>π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MaNhanVien,TenNhanVien,SDT</m:t>
              </m:r>
            </m:sub>
          </m:sSub>
          <m:r>
            <w:rPr>
              <w:rFonts w:ascii="Cambria Math" w:hAnsi="Cambria Math" w:cstheme="majorHAnsi"/>
              <w:sz w:val="28"/>
              <w:szCs w:val="24"/>
            </w:rPr>
            <m:t>(NhanVien)</m:t>
          </m:r>
        </m:oMath>
      </m:oMathPara>
    </w:p>
    <w:p w:rsidR="006A69BB" w:rsidRPr="001D0C89" w:rsidRDefault="006A69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Nhan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Nhan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DT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hanVien</w:t>
      </w:r>
    </w:p>
    <w:p w:rsidR="006A69BB" w:rsidRPr="001D0C89" w:rsidRDefault="006A69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4. Đưa ra Mã phiếu nhập, Ngày nhập của Phiếu nhập</w:t>
      </w:r>
    </w:p>
    <w:p w:rsidR="006A69BB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  <w:highlight w:val="white"/>
                </w:rPr>
                <m:t>π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MaPhieuNhap,NgayNhap</m:t>
              </m:r>
            </m:sub>
          </m:sSub>
          <m:r>
            <w:rPr>
              <w:rFonts w:ascii="Cambria Math" w:hAnsi="Cambria Math" w:cstheme="majorHAnsi"/>
              <w:sz w:val="28"/>
              <w:szCs w:val="24"/>
            </w:rPr>
            <m:t>(PhieuNhap)</m:t>
          </m:r>
        </m:oMath>
      </m:oMathPara>
    </w:p>
    <w:p w:rsidR="006A69BB" w:rsidRPr="001D0C89" w:rsidRDefault="006A69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ieuNha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gayNhap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hieuNhap</w:t>
      </w:r>
    </w:p>
    <w:p w:rsidR="006A69BB" w:rsidRPr="001D0C89" w:rsidRDefault="006A69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5. Đưa ra Tiết bắt đầu, Tiết kết thúc, Ngày, Nội dung thực hành</w:t>
      </w:r>
    </w:p>
    <w:p w:rsidR="006A69BB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  <w:highlight w:val="white"/>
                </w:rPr>
                <m:t>π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TietBatDau,TietKetThuc,Ngay,NoiDungThucHanh</m:t>
              </m:r>
            </m:sub>
          </m:sSub>
          <m:r>
            <w:rPr>
              <w:rFonts w:ascii="Cambria Math" w:hAnsi="Cambria Math" w:cstheme="majorHAnsi"/>
              <w:sz w:val="28"/>
              <w:szCs w:val="24"/>
            </w:rPr>
            <m:t>(ChiTietLichThucHanh)</m:t>
          </m:r>
        </m:oMath>
      </m:oMathPara>
    </w:p>
    <w:p w:rsidR="006A69BB" w:rsidRPr="001D0C89" w:rsidRDefault="006A69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ietBatDau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ietKetThuc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gay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oiDungThucHanh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ChiTietLichThucHanh</w:t>
      </w:r>
    </w:p>
    <w:p w:rsidR="006A69BB" w:rsidRPr="001D0C89" w:rsidRDefault="006A69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6. Đưa ra Mã lớp, Tên lớp học phần có sĩ số lớn hơn 70</w:t>
      </w:r>
    </w:p>
    <w:p w:rsidR="006A69BB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  <w:highlight w:val="white"/>
                </w:rPr>
                <m:t>π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MaLop,  TenLopHocPhan, SiSo</m:t>
              </m:r>
            </m:sub>
          </m:sSub>
          <m:r>
            <w:rPr>
              <w:rFonts w:ascii="Cambria Math" w:hAnsi="Cambria Math" w:cstheme="majorHAnsi"/>
              <w:sz w:val="28"/>
              <w:szCs w:val="24"/>
            </w:rPr>
            <m:t>(</m:t>
          </m:r>
          <m:sSub>
            <m:sSubPr>
              <m:ctrlPr>
                <w:rPr>
                  <w:rFonts w:ascii="Cambria Math" w:hAnsi="Cambria Math" w:cstheme="majorHAnsi"/>
                  <w:b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</w:rPr>
                <m:t>σ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SiSo&gt;70</m:t>
              </m:r>
            </m:sub>
          </m:sSub>
          <m:d>
            <m:d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hAnsi="Cambria Math" w:cstheme="majorHAnsi"/>
                  <w:sz w:val="28"/>
                  <w:szCs w:val="24"/>
                </w:rPr>
                <m:t>LopHocPhan</m:t>
              </m:r>
            </m:e>
          </m:d>
          <m:r>
            <w:rPr>
              <w:rFonts w:ascii="Cambria Math" w:eastAsiaTheme="minorEastAsia" w:hAnsi="Cambria Math" w:cstheme="majorHAnsi"/>
              <w:sz w:val="28"/>
              <w:szCs w:val="24"/>
            </w:rPr>
            <m:t>)</m:t>
          </m:r>
        </m:oMath>
      </m:oMathPara>
    </w:p>
    <w:p w:rsidR="006A69BB" w:rsidRPr="001D0C89" w:rsidRDefault="006A69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Lo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LopHocPha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iSo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opHocPhan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iSo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&gt;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70</w:t>
      </w:r>
    </w:p>
    <w:p w:rsidR="006A69BB" w:rsidRPr="001D0C89" w:rsidRDefault="006A69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7. Đưa ra Mã Lịch thực hành, Số buổi, Mã lớp, Mã giáo viên có số buổi nhỏ hơn 8</w:t>
      </w:r>
    </w:p>
    <w:p w:rsidR="00D24E37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  <w:highlight w:val="white"/>
                </w:rPr>
                <m:t>π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MaLichThucHanh</m:t>
              </m:r>
            </m:sub>
          </m:sSub>
          <m:r>
            <w:rPr>
              <w:rFonts w:ascii="Cambria Math" w:hAnsi="Cambria Math" w:cstheme="majorHAnsi"/>
              <w:sz w:val="28"/>
              <w:szCs w:val="24"/>
            </w:rPr>
            <m:t>(</m:t>
          </m:r>
          <m:sSub>
            <m:sSubPr>
              <m:ctrlPr>
                <w:rPr>
                  <w:rFonts w:ascii="Cambria Math" w:hAnsi="Cambria Math" w:cstheme="majorHAnsi"/>
                  <w:b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</w:rPr>
                <m:t>σ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SoBuoi&lt;8</m:t>
              </m:r>
            </m:sub>
          </m:sSub>
          <m:d>
            <m:d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hAnsi="Cambria Math" w:cstheme="majorHAnsi"/>
                  <w:sz w:val="28"/>
                  <w:szCs w:val="24"/>
                </w:rPr>
                <m:t>LichThucHanh</m:t>
              </m:r>
            </m:e>
          </m:d>
          <m:r>
            <w:rPr>
              <w:rFonts w:ascii="Cambria Math" w:eastAsiaTheme="minorEastAsia" w:hAnsi="Cambria Math" w:cstheme="majorHAnsi"/>
              <w:sz w:val="28"/>
              <w:szCs w:val="24"/>
            </w:rPr>
            <m:t>)</m:t>
          </m:r>
        </m:oMath>
      </m:oMathPara>
    </w:p>
    <w:p w:rsidR="00D24E37" w:rsidRPr="001D0C89" w:rsidRDefault="00D24E37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LichThucHan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oBuoi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Lo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GiaoVien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ichThucHanh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oBuoi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&lt;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8</w:t>
      </w:r>
    </w:p>
    <w:p w:rsidR="00D24E37" w:rsidRPr="001D0C89" w:rsidRDefault="00D24E37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8. Đưa ra STT, Mã phiếu nhập, Số lượng của máy tính có tình trạng là Tốt khi nhập</w:t>
      </w:r>
    </w:p>
    <w:p w:rsidR="00A011BB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  <w:highlight w:val="white"/>
                </w:rPr>
                <m:t>π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STT,MaPhieuNhap,SoLuong</m:t>
              </m:r>
            </m:sub>
          </m:sSub>
          <m:r>
            <w:rPr>
              <w:rFonts w:ascii="Cambria Math" w:hAnsi="Cambria Math" w:cstheme="majorHAnsi"/>
              <w:sz w:val="28"/>
              <w:szCs w:val="24"/>
            </w:rPr>
            <m:t>(</m:t>
          </m:r>
          <m:sSub>
            <m:sSubPr>
              <m:ctrlPr>
                <w:rPr>
                  <w:rFonts w:ascii="Cambria Math" w:hAnsi="Cambria Math" w:cstheme="majorHAnsi"/>
                  <w:b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</w:rPr>
                <m:t>σ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TinhTrang=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 w:cstheme="majorHAnsi"/>
                  <w:sz w:val="28"/>
                  <w:szCs w:val="24"/>
                </w:rPr>
                <m:t>Tố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'</m:t>
                  </m:r>
                </m:sup>
              </m:sSup>
            </m:sub>
          </m:sSub>
          <m:d>
            <m:d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hAnsi="Cambria Math" w:cstheme="majorHAnsi"/>
                  <w:sz w:val="28"/>
                  <w:szCs w:val="24"/>
                </w:rPr>
                <m:t>NhapMayTinh</m:t>
              </m:r>
            </m:e>
          </m:d>
          <m:r>
            <w:rPr>
              <w:rFonts w:ascii="Cambria Math" w:eastAsiaTheme="minorEastAsia" w:hAnsi="Cambria Math" w:cstheme="majorHAnsi"/>
              <w:sz w:val="28"/>
              <w:szCs w:val="24"/>
            </w:rPr>
            <m:t>)</m:t>
          </m:r>
        </m:oMath>
      </m:oMathPara>
    </w:p>
    <w:p w:rsidR="00A011BB" w:rsidRPr="001D0C89" w:rsidRDefault="00A011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T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ieuNha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oLuong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hapMayTinh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FF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inhTrang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Tốt'</w:t>
      </w:r>
    </w:p>
    <w:p w:rsidR="00A011BB" w:rsidRPr="001D0C89" w:rsidRDefault="00A011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9. Đưa ra Mã phòng máy, Tên phòng máy, Số máy có số máy lớn hơn 7</w:t>
      </w:r>
    </w:p>
    <w:p w:rsidR="00A011BB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  <w:highlight w:val="white"/>
                </w:rPr>
                <m:t>π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MaPhongMay,TenPhongMay,SoMay</m:t>
              </m:r>
            </m:sub>
          </m:sSub>
          <m:r>
            <w:rPr>
              <w:rFonts w:ascii="Cambria Math" w:hAnsi="Cambria Math" w:cstheme="majorHAnsi"/>
              <w:sz w:val="28"/>
              <w:szCs w:val="24"/>
            </w:rPr>
            <m:t>(</m:t>
          </m:r>
          <m:sSub>
            <m:sSubPr>
              <m:ctrlPr>
                <w:rPr>
                  <w:rFonts w:ascii="Cambria Math" w:hAnsi="Cambria Math" w:cstheme="majorHAnsi"/>
                  <w:b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</w:rPr>
                <m:t>σ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SoMay&gt;7</m:t>
              </m:r>
            </m:sub>
          </m:sSub>
          <m:d>
            <m:d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hAnsi="Cambria Math" w:cstheme="majorHAnsi"/>
                  <w:sz w:val="28"/>
                  <w:szCs w:val="24"/>
                </w:rPr>
                <m:t>PhongMay</m:t>
              </m:r>
            </m:e>
          </m:d>
          <m:r>
            <w:rPr>
              <w:rFonts w:ascii="Cambria Math" w:eastAsiaTheme="minorEastAsia" w:hAnsi="Cambria Math" w:cstheme="majorHAnsi"/>
              <w:sz w:val="28"/>
              <w:szCs w:val="24"/>
            </w:rPr>
            <m:t>)</m:t>
          </m:r>
        </m:oMath>
      </m:oMathPara>
    </w:p>
    <w:p w:rsidR="00A011BB" w:rsidRPr="001D0C89" w:rsidRDefault="00A011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ongMay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PhongMay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oMay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hongMay 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oMay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&gt;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7</w:t>
      </w:r>
    </w:p>
    <w:p w:rsidR="00A011BB" w:rsidRPr="001D0C89" w:rsidRDefault="00A011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10. Đưa ra STT, Cấu hình, TB Ngoại Vi của phòng máy có mã là pm1</w:t>
      </w:r>
    </w:p>
    <w:p w:rsidR="00A011BB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  <w:highlight w:val="white"/>
                </w:rPr>
                <m:t>π</m:t>
              </m:r>
            </m:e>
            <m:sub>
              <m:r>
                <w:rPr>
                  <w:rFonts w:ascii="Cambria Math" w:hAnsi="Cambria Math" w:cstheme="majorHAnsi"/>
                  <w:sz w:val="30"/>
                  <w:szCs w:val="24"/>
                </w:rPr>
                <m:t>STT</m:t>
              </m:r>
              <m:r>
                <w:rPr>
                  <w:rFonts w:ascii="Cambria Math" w:hAnsi="Cambria Math" w:cstheme="majorHAnsi"/>
                  <w:sz w:val="28"/>
                  <w:szCs w:val="24"/>
                </w:rPr>
                <m:t>,CauHinh,ThietBiNgoaiVi</m:t>
              </m:r>
            </m:sub>
          </m:sSub>
          <m:r>
            <w:rPr>
              <w:rFonts w:ascii="Cambria Math" w:hAnsi="Cambria Math" w:cstheme="majorHAnsi"/>
              <w:sz w:val="28"/>
              <w:szCs w:val="24"/>
            </w:rPr>
            <m:t>(</m:t>
          </m:r>
          <m:sSub>
            <m:sSubPr>
              <m:ctrlPr>
                <w:rPr>
                  <w:rFonts w:ascii="Cambria Math" w:hAnsi="Cambria Math" w:cstheme="majorHAnsi"/>
                  <w:b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</w:rPr>
                <m:t>σ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MaPhong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=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 w:cstheme="majorHAnsi"/>
                  <w:sz w:val="28"/>
                  <w:szCs w:val="24"/>
                </w:rPr>
                <m:t>pm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1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'</m:t>
                  </m:r>
                </m:sup>
              </m:sSup>
            </m:sub>
          </m:sSub>
          <m:d>
            <m:d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hAnsi="Cambria Math" w:cstheme="majorHAnsi"/>
                  <w:sz w:val="28"/>
                  <w:szCs w:val="24"/>
                </w:rPr>
                <m:t>MayTinh</m:t>
              </m:r>
            </m:e>
          </m:d>
          <m:r>
            <w:rPr>
              <w:rFonts w:ascii="Cambria Math" w:eastAsiaTheme="minorEastAsia" w:hAnsi="Cambria Math" w:cstheme="majorHAnsi"/>
              <w:sz w:val="28"/>
              <w:szCs w:val="24"/>
            </w:rPr>
            <m:t>)</m:t>
          </m:r>
        </m:oMath>
      </m:oMathPara>
    </w:p>
    <w:p w:rsidR="00A011BB" w:rsidRPr="001D0C89" w:rsidRDefault="00A011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T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CauHin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hietBiNgoaiVi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yTinh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FF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ong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pm1'</w:t>
      </w:r>
    </w:p>
    <w:p w:rsidR="00A02DD9" w:rsidRPr="001D0C89" w:rsidRDefault="00A02DD9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FF0000"/>
          <w:sz w:val="24"/>
          <w:szCs w:val="24"/>
          <w:highlight w:val="white"/>
        </w:rPr>
      </w:pPr>
    </w:p>
    <w:p w:rsidR="00A02DD9" w:rsidRPr="001D0C89" w:rsidRDefault="00A02DD9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11. Đưa ra Mã môn học, Tên môn học có Số DVHT&gt;3</w:t>
      </w:r>
    </w:p>
    <w:p w:rsidR="00A02DD9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  <w:highlight w:val="white"/>
                </w:rPr>
                <m:t>π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MaMonHoc,TenMonHoc,SoDVHT</m:t>
              </m:r>
            </m:sub>
          </m:sSub>
          <m:r>
            <w:rPr>
              <w:rFonts w:ascii="Cambria Math" w:hAnsi="Cambria Math" w:cstheme="majorHAnsi"/>
              <w:sz w:val="28"/>
              <w:szCs w:val="24"/>
            </w:rPr>
            <m:t>(</m:t>
          </m:r>
          <m:sSub>
            <m:sSubPr>
              <m:ctrlPr>
                <w:rPr>
                  <w:rFonts w:ascii="Cambria Math" w:hAnsi="Cambria Math" w:cstheme="majorHAnsi"/>
                  <w:b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</w:rPr>
                <m:t>σ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SoDVHT&gt;3</m:t>
              </m:r>
            </m:sub>
          </m:sSub>
          <m:d>
            <m:d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hAnsi="Cambria Math" w:cstheme="majorHAnsi"/>
                  <w:sz w:val="28"/>
                  <w:szCs w:val="24"/>
                </w:rPr>
                <m:t>MonHoc</m:t>
              </m:r>
            </m:e>
          </m:d>
          <m:r>
            <w:rPr>
              <w:rFonts w:ascii="Cambria Math" w:eastAsiaTheme="minorEastAsia" w:hAnsi="Cambria Math" w:cstheme="majorHAnsi"/>
              <w:sz w:val="28"/>
              <w:szCs w:val="24"/>
            </w:rPr>
            <m:t>)</m:t>
          </m:r>
        </m:oMath>
      </m:oMathPara>
    </w:p>
    <w:p w:rsidR="00A02DD9" w:rsidRPr="001D0C89" w:rsidRDefault="00A02DD9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A02DD9" w:rsidRPr="001D0C89" w:rsidRDefault="00A02DD9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MonHoc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MonHoc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oDVHT</w:t>
      </w:r>
    </w:p>
    <w:p w:rsidR="00A02DD9" w:rsidRPr="001D0C89" w:rsidRDefault="00A02DD9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onHoc</w:t>
      </w:r>
    </w:p>
    <w:p w:rsidR="00A02DD9" w:rsidRPr="001D0C89" w:rsidRDefault="00A02DD9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oDVH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&gt;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3</w:t>
      </w:r>
    </w:p>
    <w:p w:rsidR="00A02DD9" w:rsidRPr="001D0C89" w:rsidRDefault="00A02DD9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A02DD9" w:rsidRPr="001D0C89" w:rsidRDefault="00A02DD9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12. Đưa ra Mã giáo viên, Tên giáo viên, SDT của những giáo viên có họ Nguyễn</w:t>
      </w:r>
    </w:p>
    <w:p w:rsidR="00A02DD9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  <w:highlight w:val="white"/>
                </w:rPr>
                <m:t>π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MaGiaoVien,TenGiaoVien,SDT</m:t>
              </m:r>
            </m:sub>
          </m:sSub>
          <m:r>
            <w:rPr>
              <w:rFonts w:ascii="Cambria Math" w:hAnsi="Cambria Math" w:cstheme="majorHAnsi"/>
              <w:sz w:val="28"/>
              <w:szCs w:val="24"/>
            </w:rPr>
            <m:t>(</m:t>
          </m:r>
          <m:sSub>
            <m:sSubPr>
              <m:ctrlPr>
                <w:rPr>
                  <w:rFonts w:ascii="Cambria Math" w:hAnsi="Cambria Math" w:cstheme="majorHAnsi"/>
                  <w:b/>
                  <w:i/>
                  <w:sz w:val="28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</w:rPr>
                <m:t>σ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 xml:space="preserve">TenGiaoVien LIKE 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 w:cstheme="majorHAnsi"/>
                  <w:sz w:val="28"/>
                  <w:szCs w:val="24"/>
                </w:rPr>
                <m:t>Nguyễ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n%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'</m:t>
                  </m:r>
                </m:sup>
              </m:sSup>
            </m:sub>
          </m:sSub>
          <m:d>
            <m:d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hAnsi="Cambria Math" w:cstheme="majorHAnsi"/>
                  <w:sz w:val="28"/>
                  <w:szCs w:val="24"/>
                </w:rPr>
                <m:t>GiaoVien</m:t>
              </m:r>
            </m:e>
          </m:d>
          <m:r>
            <w:rPr>
              <w:rFonts w:ascii="Cambria Math" w:eastAsiaTheme="minorEastAsia" w:hAnsi="Cambria Math" w:cstheme="majorHAnsi"/>
              <w:sz w:val="28"/>
              <w:szCs w:val="24"/>
            </w:rPr>
            <m:t>)</m:t>
          </m:r>
        </m:oMath>
      </m:oMathPara>
    </w:p>
    <w:p w:rsidR="00A02DD9" w:rsidRPr="001D0C89" w:rsidRDefault="00A02DD9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FF"/>
          <w:sz w:val="24"/>
          <w:szCs w:val="24"/>
          <w:highlight w:val="white"/>
        </w:rPr>
      </w:pPr>
    </w:p>
    <w:p w:rsidR="00A02DD9" w:rsidRPr="001D0C89" w:rsidRDefault="00A02DD9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DT</w:t>
      </w:r>
    </w:p>
    <w:p w:rsidR="00A02DD9" w:rsidRPr="001D0C89" w:rsidRDefault="00A02DD9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iaoVien</w:t>
      </w:r>
    </w:p>
    <w:p w:rsidR="00A011BB" w:rsidRPr="001D0C89" w:rsidRDefault="00A02DD9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FF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GiaoVien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lik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Nguyễn%'</w:t>
      </w:r>
    </w:p>
    <w:p w:rsidR="00A02DD9" w:rsidRPr="001D0C89" w:rsidRDefault="00A02DD9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13. Đưa ra Mã giáo viên, Tên giáo viên, SĐT dạy bộ môn Công nghệ thông tin</w:t>
      </w:r>
    </w:p>
    <w:p w:rsidR="00A02DD9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hAnsi="Cambria Math" w:cstheme="majorHAnsi"/>
                  <w:sz w:val="28"/>
                  <w:szCs w:val="24"/>
                </w:rPr>
                <m:t>BoMon</m:t>
              </m:r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</w:rPr>
                <m:t>⋈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TenBoMon=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 w:cstheme="majorHAnsi"/>
                  <w:sz w:val="28"/>
                  <w:szCs w:val="24"/>
                </w:rPr>
                <m:t>Côn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g nghệ thông tin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 w:cstheme="majorHAnsi"/>
              <w:sz w:val="28"/>
              <w:szCs w:val="24"/>
            </w:rPr>
            <m:t>GiaoVien</m:t>
          </m:r>
        </m:oMath>
      </m:oMathPara>
    </w:p>
    <w:p w:rsidR="00A02DD9" w:rsidRPr="001D0C89" w:rsidRDefault="00A02DD9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DT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BoMon b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iaoVien gv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b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BoMo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MaBoMon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and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BoMo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Công nghệ thông tin'</w:t>
      </w:r>
    </w:p>
    <w:p w:rsidR="00A02DD9" w:rsidRPr="001D0C89" w:rsidRDefault="00A02DD9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14. Đưa ra Mã lớp, Tên lớp học phần, Sĩ số, Số DVHT học môn Cơ sở dữ liệu</w:t>
      </w:r>
    </w:p>
    <w:p w:rsidR="008C3642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6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theme="majorHAnsi"/>
                      <w:i/>
                      <w:sz w:val="26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sz w:val="26"/>
                      <w:szCs w:val="24"/>
                    </w:rPr>
                    <m:t>π</m:t>
                  </m:r>
                </m:e>
                <m:sub>
                  <m:r>
                    <w:rPr>
                      <w:rFonts w:ascii="Cambria Math" w:hAnsi="Cambria Math" w:cstheme="majorHAnsi"/>
                      <w:sz w:val="26"/>
                      <w:szCs w:val="24"/>
                    </w:rPr>
                    <m:t>MaLop,TenLopHocPhan,SiSo,SoDVHT</m:t>
                  </m:r>
                </m:sub>
              </m:sSub>
              <m:r>
                <w:rPr>
                  <w:rFonts w:ascii="Cambria Math" w:hAnsi="Cambria Math" w:cstheme="majorHAnsi"/>
                  <w:sz w:val="26"/>
                  <w:szCs w:val="24"/>
                </w:rPr>
                <m:t>(LopHocPhan</m:t>
              </m:r>
              <m:r>
                <m:rPr>
                  <m:sty m:val="bi"/>
                </m:rPr>
                <w:rPr>
                  <w:rFonts w:ascii="Cambria Math" w:hAnsi="Cambria Math" w:cstheme="majorHAnsi"/>
                  <w:sz w:val="26"/>
                  <w:szCs w:val="24"/>
                </w:rPr>
                <m:t>⋈</m:t>
              </m:r>
            </m:e>
            <m:sub>
              <m:r>
                <w:rPr>
                  <w:rFonts w:ascii="Cambria Math" w:hAnsi="Cambria Math" w:cstheme="majorHAnsi"/>
                  <w:sz w:val="26"/>
                  <w:szCs w:val="24"/>
                </w:rPr>
                <m:t>TenMonHoc=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6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 w:cstheme="majorHAnsi"/>
                      <w:sz w:val="26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 w:cstheme="majorHAnsi"/>
                  <w:sz w:val="26"/>
                  <w:szCs w:val="24"/>
                </w:rPr>
                <m:t>Cơ sở dữ liệ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6"/>
                      <w:szCs w:val="24"/>
                    </w:rPr>
                    <m:t>u</m:t>
                  </m:r>
                </m:e>
                <m:sup>
                  <m:r>
                    <w:rPr>
                      <w:rFonts w:ascii="Cambria Math" w:hAnsi="Cambria Math" w:cstheme="majorHAnsi"/>
                      <w:sz w:val="26"/>
                      <w:szCs w:val="24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 w:cstheme="majorHAnsi"/>
              <w:sz w:val="26"/>
              <w:szCs w:val="24"/>
            </w:rPr>
            <m:t>MonHoc)</m:t>
          </m:r>
        </m:oMath>
      </m:oMathPara>
    </w:p>
    <w:p w:rsidR="008C3642" w:rsidRPr="001D0C89" w:rsidRDefault="008C3642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Lo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LopHocPha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iSo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oDVHT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opHocPhan lh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onHoc mh 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h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MonHoc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MaMonHoc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and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MonHoc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Cơ sở dữ liệu'</w:t>
      </w:r>
    </w:p>
    <w:p w:rsidR="008C3642" w:rsidRPr="001D0C89" w:rsidRDefault="008C3642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15. Đưa ra STT, Cấu hình, Thiết Bị Ngoại vi của phòng máy có tên Microsoft</w:t>
      </w:r>
    </w:p>
    <w:p w:rsidR="00872133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π</m:t>
                  </m:r>
                </m:e>
                <m:sub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STT,CauHinh,ThietBiNgoaiVi</m:t>
                  </m:r>
                </m:sub>
              </m:sSub>
              <m:r>
                <w:rPr>
                  <w:rFonts w:ascii="Cambria Math" w:hAnsi="Cambria Math" w:cstheme="majorHAnsi"/>
                  <w:sz w:val="28"/>
                  <w:szCs w:val="24"/>
                </w:rPr>
                <m:t>(PhongMay</m:t>
              </m:r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</w:rPr>
                <m:t>⋈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TenPhongMay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=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 w:cstheme="majorHAnsi"/>
                  <w:sz w:val="28"/>
                  <w:szCs w:val="24"/>
                </w:rPr>
                <m:t>Microsof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 w:cstheme="majorHAnsi"/>
              <w:sz w:val="28"/>
              <w:szCs w:val="24"/>
            </w:rPr>
            <m:t>MayTinh)</m:t>
          </m:r>
        </m:oMath>
      </m:oMathPara>
    </w:p>
    <w:p w:rsidR="00872133" w:rsidRPr="001D0C89" w:rsidRDefault="00872133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T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CauHin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hietBiNgoaiVi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hongMay p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yTinh mt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FF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PhongMay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MaPhong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and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TenPhongMay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Microsoft'</w:t>
      </w:r>
    </w:p>
    <w:p w:rsidR="00872133" w:rsidRPr="001D0C89" w:rsidRDefault="00872133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16. Đưa ra Mã lịch thực hành, Số buổi, Mã lớp, Tên giáo viên của bộ môn Hệ thống thông tin</w:t>
      </w:r>
    </w:p>
    <w:p w:rsidR="00872133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π</m:t>
                  </m:r>
                </m:e>
                <m:sub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MaLichThucHanh,SoBuoi,MaLop,TenGiaoVien</m:t>
                  </m:r>
                </m:sub>
              </m:sSub>
              <m:r>
                <w:rPr>
                  <w:rFonts w:ascii="Cambria Math" w:hAnsi="Cambria Math" w:cstheme="majorHAnsi"/>
                  <w:sz w:val="28"/>
                  <w:szCs w:val="24"/>
                </w:rPr>
                <m:t>(BoMon</m:t>
              </m:r>
              <m:r>
                <m:rPr>
                  <m:sty m:val="bi"/>
                </m:rPr>
                <w:rPr>
                  <w:rFonts w:ascii="Cambria Math" w:hAnsi="Cambria Math" w:cstheme="majorHAnsi"/>
                  <w:sz w:val="28"/>
                  <w:szCs w:val="24"/>
                </w:rPr>
                <m:t>⋈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TenBoMon=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 w:cstheme="majorHAnsi"/>
                  <w:sz w:val="28"/>
                  <w:szCs w:val="24"/>
                </w:rPr>
                <m:t>Hệ thống thông ti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 w:cstheme="majorHAnsi"/>
              <w:sz w:val="28"/>
              <w:szCs w:val="24"/>
            </w:rPr>
            <m:t>GiaoVien</m:t>
          </m:r>
          <m:r>
            <m:rPr>
              <m:sty m:val="bi"/>
            </m:rPr>
            <w:rPr>
              <w:rFonts w:ascii="Cambria Math" w:hAnsi="Cambria Math" w:cstheme="majorHAnsi"/>
              <w:sz w:val="28"/>
              <w:szCs w:val="24"/>
            </w:rPr>
            <m:t>⋈</m:t>
          </m:r>
          <m:r>
            <w:rPr>
              <w:rFonts w:ascii="Cambria Math" w:hAnsi="Cambria Math" w:cstheme="majorHAnsi"/>
              <w:sz w:val="28"/>
              <w:szCs w:val="24"/>
            </w:rPr>
            <m:t>LichThucHanh)</m:t>
          </m:r>
        </m:oMath>
      </m:oMathPara>
    </w:p>
    <w:p w:rsidR="00872133" w:rsidRPr="001D0C89" w:rsidRDefault="00872133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LichThucHan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oBuoi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 MaLo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GiaoVien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BoMon b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iaoVien 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ichThucHanh lth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b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BoMo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MaBoMon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and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lt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MaGiaoVien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and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b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TenBoMo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Hệ thống thông tin'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17. Đưa ra Mã lớp, Mã giáo viên, Tiết bắt đầu, Tiết kết thúc, Nội dung thực hành, Tên phòng máy của phòng máy có mã là pm1</w:t>
      </w:r>
    </w:p>
    <w:p w:rsidR="0036681F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i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28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π</m:t>
                  </m:r>
                </m:e>
                <m:sub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MaLop,MaGiaoVien,TietBatDau,TietKetThuc,NoiDungThucHanh,TenPhongMay</m:t>
                  </m:r>
                </m:sub>
              </m:sSub>
              <m:r>
                <w:rPr>
                  <w:rFonts w:ascii="Cambria Math" w:hAnsi="Cambria Math" w:cstheme="majorHAnsi"/>
                  <w:sz w:val="28"/>
                  <w:szCs w:val="24"/>
                </w:rPr>
                <m:t>(LichThucHanh⋈ChiTietLichThucHanh⋈</m:t>
              </m:r>
            </m:e>
            <m:sub>
              <m:r>
                <w:rPr>
                  <w:rFonts w:ascii="Cambria Math" w:hAnsi="Cambria Math" w:cstheme="majorHAnsi"/>
                  <w:sz w:val="28"/>
                  <w:szCs w:val="24"/>
                </w:rPr>
                <m:t>pm.MaPhongMay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=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 w:cstheme="majorHAnsi"/>
                  <w:sz w:val="28"/>
                  <w:szCs w:val="24"/>
                </w:rPr>
                <m:t>pm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1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4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 w:cstheme="majorHAnsi"/>
              <w:sz w:val="28"/>
              <w:szCs w:val="24"/>
            </w:rPr>
            <m:t>PhongMay)</m:t>
          </m:r>
        </m:oMath>
      </m:oMathPara>
    </w:p>
    <w:p w:rsidR="0036681F" w:rsidRPr="001D0C89" w:rsidRDefault="0036681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Lo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ietBatDau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ietKetThuc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oiDungThucHan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PhongMay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ichThucHanh lt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ChiTietLichThucHanh ctlt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hongMay pm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FF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t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LichThucHan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ctlt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MaLichThucHanh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and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ctlt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PhongMay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p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MaPhongMay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and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PhongMay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pm1'</w:t>
      </w:r>
    </w:p>
    <w:p w:rsidR="0036681F" w:rsidRPr="001D0C89" w:rsidRDefault="0036681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lastRenderedPageBreak/>
        <w:t>18. Đưa ra STT, Ngày nhập, Mã nhân viên, Cấu Hình, Thiết Bị Ngoại Vi của máy tính có tình trạng là tốt</w:t>
      </w:r>
    </w:p>
    <w:p w:rsidR="0036681F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ajorHAnsi"/>
                  <w:i/>
                  <w:sz w:val="30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theme="majorHAnsi"/>
                      <w:i/>
                      <w:sz w:val="30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sz w:val="30"/>
                      <w:szCs w:val="24"/>
                    </w:rPr>
                    <m:t>π</m:t>
                  </m:r>
                </m:e>
                <m:sub>
                  <m:r>
                    <w:rPr>
                      <w:rFonts w:ascii="Cambria Math" w:hAnsi="Cambria Math" w:cstheme="majorHAnsi"/>
                      <w:sz w:val="30"/>
                      <w:szCs w:val="24"/>
                    </w:rPr>
                    <m:t>mt.STT,NgayNhap,MaNhanVien,CauHinh,ThietBiNgoaiVi</m:t>
                  </m:r>
                </m:sub>
              </m:sSub>
              <m:r>
                <w:rPr>
                  <w:rFonts w:ascii="Cambria Math" w:hAnsi="Cambria Math" w:cstheme="majorHAnsi"/>
                  <w:sz w:val="30"/>
                  <w:szCs w:val="24"/>
                </w:rPr>
                <m:t>(PhieuNhap⋈MayTinh⋈</m:t>
              </m:r>
            </m:e>
            <m:sub>
              <m:r>
                <w:rPr>
                  <w:rFonts w:ascii="Cambria Math" w:hAnsi="Cambria Math" w:cstheme="majorHAnsi"/>
                  <w:sz w:val="30"/>
                  <w:szCs w:val="24"/>
                </w:rPr>
                <m:t>TinhTrang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30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30"/>
                      <w:szCs w:val="24"/>
                    </w:rPr>
                    <m:t>=N</m:t>
                  </m:r>
                </m:e>
                <m:sup>
                  <m:r>
                    <w:rPr>
                      <w:rFonts w:ascii="Cambria Math" w:hAnsi="Cambria Math" w:cstheme="majorHAnsi"/>
                      <w:sz w:val="30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 w:cstheme="majorHAnsi"/>
                  <w:sz w:val="30"/>
                  <w:szCs w:val="24"/>
                </w:rPr>
                <m:t>Tố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30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30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theme="majorHAnsi"/>
                      <w:sz w:val="30"/>
                      <w:szCs w:val="24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 w:cstheme="majorHAnsi"/>
              <w:sz w:val="32"/>
              <w:szCs w:val="24"/>
            </w:rPr>
            <m:t>NhapMayTinh</m:t>
          </m:r>
          <m:r>
            <w:rPr>
              <w:rFonts w:ascii="Cambria Math" w:hAnsi="Cambria Math" w:cstheme="majorHAnsi"/>
              <w:sz w:val="30"/>
              <w:szCs w:val="24"/>
            </w:rPr>
            <m:t>)</m:t>
          </m:r>
        </m:oMath>
      </m:oMathPara>
    </w:p>
    <w:p w:rsidR="000925B0" w:rsidRPr="001D0C89" w:rsidRDefault="000925B0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FF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st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gayNha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Nhan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CauHin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hietBiNgoaiVi</w:t>
      </w:r>
    </w:p>
    <w:p w:rsidR="0036681F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hieuNhap p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yTinh m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hapMayTinh nmt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 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PhieuNha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nm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MaPhieuNhap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and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ST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nm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STT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and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inhTrang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Tốt'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19. Đưa ra Mã bộ môn, Tên bộ môn, số giáo viên dạy bộ môn Công nghệ</w:t>
      </w:r>
      <w:r w:rsidR="003474C7"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 xml:space="preserve"> mạng</w:t>
      </w:r>
    </w:p>
    <w:p w:rsidR="0036681F" w:rsidRPr="001D0C89" w:rsidRDefault="00E0713F" w:rsidP="000925B0">
      <w:pPr>
        <w:autoSpaceDE w:val="0"/>
        <w:autoSpaceDN w:val="0"/>
        <w:adjustRightInd w:val="0"/>
        <w:spacing w:after="0" w:line="360" w:lineRule="auto"/>
        <w:ind w:right="-720"/>
        <w:rPr>
          <w:rFonts w:asciiTheme="majorHAnsi" w:hAnsiTheme="majorHAnsi" w:cstheme="majorHAnsi"/>
          <w:color w:val="000000"/>
          <w:sz w:val="24"/>
          <w:szCs w:val="24"/>
          <w:highlight w:val="white"/>
          <w:lang w:val="en-US"/>
        </w:rPr>
      </w:pPr>
      <m:oMathPara>
        <m:oMath>
          <m:sSub>
            <m:sSubPr>
              <m:ctrlPr>
                <w:rPr>
                  <w:rFonts w:ascii="Cambria Math" w:hAnsi="Cambria Math" w:cstheme="majorHAnsi"/>
                  <w:i/>
                  <w:color w:val="000000"/>
                  <w:sz w:val="28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color w:val="000000"/>
                  <w:sz w:val="28"/>
                  <w:szCs w:val="24"/>
                  <w:lang w:val="en-US"/>
                </w:rPr>
                <m:t>π</m:t>
              </m:r>
            </m:e>
            <m:sub>
              <m:r>
                <w:rPr>
                  <w:rFonts w:ascii="Cambria Math" w:hAnsi="Cambria Math" w:cstheme="majorHAnsi"/>
                  <w:color w:val="000000"/>
                  <w:sz w:val="28"/>
                  <w:szCs w:val="24"/>
                  <w:lang w:val="en-US"/>
                </w:rPr>
                <m:t>bm.MaBoMon,TenBoMon</m:t>
              </m:r>
            </m:sub>
          </m:sSub>
          <m:r>
            <w:rPr>
              <w:rFonts w:ascii="Cambria Math" w:hAnsi="Cambria Math" w:cstheme="majorHAnsi"/>
              <w:color w:val="000000"/>
              <w:sz w:val="28"/>
              <w:szCs w:val="24"/>
              <w:lang w:val="en-US"/>
            </w:rPr>
            <m:t>(</m:t>
          </m:r>
          <m:sSub>
            <m:sSubPr>
              <m:ctrlPr>
                <w:rPr>
                  <w:rFonts w:ascii="Cambria Math" w:hAnsi="Cambria Math" w:cstheme="majorHAnsi"/>
                  <w:i/>
                  <w:color w:val="000000"/>
                  <w:sz w:val="28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color w:val="000000"/>
                  <w:sz w:val="28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 w:cstheme="majorHAnsi"/>
                  <w:color w:val="000000"/>
                  <w:sz w:val="30"/>
                  <w:szCs w:val="24"/>
                  <w:lang w:val="en-US"/>
                </w:rPr>
                <m:t>TenBoMon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color w:val="000000"/>
                      <w:sz w:val="28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color w:val="000000"/>
                      <w:sz w:val="28"/>
                      <w:szCs w:val="24"/>
                      <w:lang w:val="en-US"/>
                    </w:rPr>
                    <m:t>=N</m:t>
                  </m:r>
                </m:e>
                <m:sup>
                  <m:r>
                    <w:rPr>
                      <w:rFonts w:ascii="Cambria Math" w:hAnsi="Cambria Math" w:cstheme="majorHAnsi"/>
                      <w:color w:val="000000"/>
                      <w:sz w:val="28"/>
                      <w:szCs w:val="24"/>
                      <w:lang w:val="en-US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theme="majorHAnsi"/>
                      <w:i/>
                      <w:color w:val="000000"/>
                      <w:sz w:val="28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color w:val="000000"/>
                      <w:sz w:val="28"/>
                      <w:szCs w:val="24"/>
                      <w:lang w:val="en-US"/>
                    </w:rPr>
                    <m:t>Công nghệ mạng</m:t>
                  </m:r>
                </m:e>
                <m:sup>
                  <m:r>
                    <w:rPr>
                      <w:rFonts w:ascii="Cambria Math" w:hAnsi="Cambria Math" w:cstheme="majorHAnsi"/>
                      <w:color w:val="000000"/>
                      <w:sz w:val="28"/>
                      <w:szCs w:val="24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hAnsi="Cambria Math" w:cstheme="majorHAnsi"/>
                  <w:color w:val="000000"/>
                  <w:sz w:val="28"/>
                  <w:szCs w:val="24"/>
                  <w:lang w:val="en-US"/>
                </w:rPr>
                <m:t xml:space="preserve"> </m:t>
              </m:r>
            </m:sub>
          </m:sSub>
          <m:d>
            <m:dPr>
              <m:ctrlPr>
                <w:rPr>
                  <w:rFonts w:ascii="Cambria Math" w:hAnsi="Cambria Math" w:cstheme="majorHAnsi"/>
                  <w:i/>
                  <w:color w:val="000000"/>
                  <w:sz w:val="28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theme="majorHAnsi"/>
                  <w:color w:val="000000"/>
                  <w:sz w:val="28"/>
                  <w:szCs w:val="24"/>
                  <w:lang w:val="en-US"/>
                </w:rPr>
                <m:t>MaBoMon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color w:val="000000"/>
                      <w:sz w:val="28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cr m:val="fraktur"/>
                    </m:rPr>
                    <w:rPr>
                      <w:rFonts w:ascii="Cambria Math" w:hAnsi="Cambria Math" w:cstheme="majorHAnsi"/>
                      <w:color w:val="000000"/>
                      <w:sz w:val="28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theme="majorHAnsi"/>
                      <w:color w:val="000000"/>
                      <w:sz w:val="28"/>
                      <w:szCs w:val="24"/>
                      <w:lang w:val="en-US"/>
                    </w:rPr>
                    <m:t>COUNT()</m:t>
                  </m:r>
                </m:sub>
              </m:sSub>
              <m:d>
                <m:dPr>
                  <m:ctrlPr>
                    <w:rPr>
                      <w:rFonts w:ascii="Cambria Math" w:hAnsi="Cambria Math" w:cstheme="majorHAnsi"/>
                      <w:i/>
                      <w:color w:val="000000"/>
                      <w:sz w:val="28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color w:val="000000"/>
                      <w:sz w:val="28"/>
                      <w:szCs w:val="24"/>
                      <w:lang w:val="en-US"/>
                    </w:rPr>
                    <m:t>GiaoVien</m:t>
                  </m:r>
                </m:e>
              </m:d>
              <m:r>
                <w:rPr>
                  <w:rFonts w:ascii="Cambria Math" w:hAnsi="Cambria Math" w:cstheme="majorHAnsi"/>
                  <w:color w:val="000000"/>
                  <w:sz w:val="28"/>
                  <w:szCs w:val="24"/>
                  <w:lang w:val="en-US"/>
                </w:rPr>
                <m:t>)</m:t>
              </m:r>
            </m:e>
          </m:d>
        </m:oMath>
      </m:oMathPara>
    </w:p>
    <w:p w:rsidR="003474C7" w:rsidRPr="001D0C89" w:rsidRDefault="003474C7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FF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b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BoMo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BoMo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FF00FF"/>
          <w:sz w:val="24"/>
          <w:szCs w:val="24"/>
          <w:highlight w:val="white"/>
        </w:rPr>
        <w:t>coun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as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Số giáo viên'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BoMon b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iaoVien gv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  <w:lang w:val="en-US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b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BoMo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BoMon</w:t>
      </w:r>
      <w:r w:rsidR="003474C7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  <w:lang w:val="en-US"/>
        </w:rPr>
        <w:t xml:space="preserve"> 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group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by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b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BoMo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BoMon</w:t>
      </w:r>
    </w:p>
    <w:p w:rsidR="003474C7" w:rsidRPr="001D0C89" w:rsidRDefault="003474C7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8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20. Đếm số thiết bị Điều hòa trong từng phòng máy</w:t>
      </w:r>
    </w:p>
    <w:p w:rsidR="003474C7" w:rsidRPr="001D0C89" w:rsidRDefault="00E0713F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m:oMathPara>
        <m:oMath>
          <m:sSub>
            <m:sSubPr>
              <m:ctrlPr>
                <w:rPr>
                  <w:rFonts w:ascii="Cambria Math" w:hAnsi="Cambria Math" w:cstheme="majorHAnsi"/>
                  <w:i/>
                  <w:color w:val="000000"/>
                  <w:sz w:val="26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color w:val="000000"/>
                  <w:sz w:val="26"/>
                  <w:szCs w:val="24"/>
                  <w:lang w:val="en-US"/>
                </w:rPr>
                <m:t>π</m:t>
              </m:r>
            </m:e>
            <m:sub>
              <m:r>
                <w:rPr>
                  <w:rFonts w:ascii="Cambria Math" w:hAnsi="Cambria Math" w:cstheme="majorHAnsi"/>
                  <w:color w:val="000000"/>
                  <w:sz w:val="26"/>
                  <w:szCs w:val="24"/>
                  <w:lang w:val="en-US"/>
                </w:rPr>
                <m:t>pm.MaPhongMay,TenPhong</m:t>
              </m:r>
            </m:sub>
          </m:sSub>
          <m:r>
            <w:rPr>
              <w:rFonts w:ascii="Cambria Math" w:hAnsi="Cambria Math" w:cstheme="majorHAnsi"/>
              <w:color w:val="000000"/>
              <w:sz w:val="26"/>
              <w:szCs w:val="24"/>
              <w:lang w:val="en-US"/>
            </w:rPr>
            <m:t>(</m:t>
          </m:r>
          <m:sSub>
            <m:sSubPr>
              <m:ctrlPr>
                <w:rPr>
                  <w:rFonts w:ascii="Cambria Math" w:hAnsi="Cambria Math" w:cstheme="majorHAnsi"/>
                  <w:i/>
                  <w:color w:val="000000"/>
                  <w:sz w:val="26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theme="majorHAnsi"/>
                  <w:color w:val="000000"/>
                  <w:sz w:val="26"/>
                  <w:szCs w:val="24"/>
                  <w:lang w:val="en-US"/>
                </w:rPr>
                <m:t>σ</m:t>
              </m:r>
            </m:e>
            <m:sub>
              <m:r>
                <w:rPr>
                  <w:rFonts w:ascii="Cambria Math" w:hAnsi="Cambria Math" w:cstheme="majorHAnsi"/>
                  <w:color w:val="000000"/>
                  <w:sz w:val="26"/>
                  <w:szCs w:val="24"/>
                  <w:lang w:val="en-US"/>
                </w:rPr>
                <m:t>TenThietBi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color w:val="000000"/>
                      <w:sz w:val="26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color w:val="000000"/>
                      <w:sz w:val="26"/>
                      <w:szCs w:val="24"/>
                      <w:lang w:val="en-US"/>
                    </w:rPr>
                    <m:t>=</m:t>
                  </m:r>
                </m:e>
                <m:sup>
                  <m:r>
                    <w:rPr>
                      <w:rFonts w:ascii="Cambria Math" w:hAnsi="Cambria Math" w:cstheme="majorHAnsi"/>
                      <w:color w:val="000000"/>
                      <w:sz w:val="26"/>
                      <w:szCs w:val="24"/>
                      <w:lang w:val="en-US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theme="majorHAnsi"/>
                      <w:i/>
                      <w:color w:val="000000"/>
                      <w:sz w:val="26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color w:val="000000"/>
                      <w:sz w:val="26"/>
                      <w:szCs w:val="24"/>
                      <w:lang w:val="en-US"/>
                    </w:rPr>
                    <m:t>Điều hòa</m:t>
                  </m:r>
                </m:e>
                <m:sup>
                  <m:r>
                    <w:rPr>
                      <w:rFonts w:ascii="Cambria Math" w:hAnsi="Cambria Math" w:cstheme="majorHAnsi"/>
                      <w:color w:val="000000"/>
                      <w:sz w:val="26"/>
                      <w:szCs w:val="24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hAnsi="Cambria Math" w:cstheme="majorHAnsi"/>
                  <w:color w:val="000000"/>
                  <w:sz w:val="26"/>
                  <w:szCs w:val="24"/>
                  <w:lang w:val="en-US"/>
                </w:rPr>
                <m:t xml:space="preserve"> </m:t>
              </m:r>
            </m:sub>
          </m:sSub>
          <m:d>
            <m:dPr>
              <m:ctrlPr>
                <w:rPr>
                  <w:rFonts w:ascii="Cambria Math" w:hAnsi="Cambria Math" w:cstheme="majorHAnsi"/>
                  <w:i/>
                  <w:color w:val="000000"/>
                  <w:sz w:val="26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theme="majorHAnsi"/>
                  <w:color w:val="000000"/>
                  <w:sz w:val="26"/>
                  <w:szCs w:val="24"/>
                  <w:lang w:val="en-US"/>
                </w:rPr>
                <m:t>MaPhongMay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color w:val="000000"/>
                      <w:sz w:val="26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cr m:val="fraktur"/>
                    </m:rPr>
                    <w:rPr>
                      <w:rFonts w:ascii="Cambria Math" w:hAnsi="Cambria Math" w:cstheme="majorHAnsi"/>
                      <w:color w:val="000000"/>
                      <w:sz w:val="26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theme="majorHAnsi"/>
                      <w:color w:val="000000"/>
                      <w:sz w:val="26"/>
                      <w:szCs w:val="24"/>
                      <w:lang w:val="en-US"/>
                    </w:rPr>
                    <m:t>COUNT()</m:t>
                  </m:r>
                </m:sub>
              </m:sSub>
              <m:d>
                <m:dPr>
                  <m:ctrlPr>
                    <w:rPr>
                      <w:rFonts w:ascii="Cambria Math" w:hAnsi="Cambria Math" w:cstheme="majorHAnsi"/>
                      <w:i/>
                      <w:color w:val="000000"/>
                      <w:sz w:val="26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color w:val="000000"/>
                      <w:sz w:val="26"/>
                      <w:szCs w:val="24"/>
                      <w:lang w:val="en-US"/>
                    </w:rPr>
                    <m:t>ThietBiKhac</m:t>
                  </m:r>
                </m:e>
              </m:d>
              <m:r>
                <w:rPr>
                  <w:rFonts w:ascii="Cambria Math" w:hAnsi="Cambria Math" w:cstheme="majorHAnsi"/>
                  <w:color w:val="000000"/>
                  <w:sz w:val="26"/>
                  <w:szCs w:val="24"/>
                  <w:lang w:val="en-US"/>
                </w:rPr>
                <m:t>)</m:t>
              </m:r>
            </m:e>
          </m:d>
        </m:oMath>
      </m:oMathPara>
    </w:p>
    <w:p w:rsidR="000925B0" w:rsidRPr="001D0C89" w:rsidRDefault="000925B0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FF"/>
          <w:sz w:val="24"/>
          <w:szCs w:val="24"/>
          <w:highlight w:val="white"/>
        </w:rPr>
      </w:pP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PhongMay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="003474C7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Phong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FF00FF"/>
          <w:sz w:val="24"/>
          <w:szCs w:val="24"/>
          <w:highlight w:val="white"/>
        </w:rPr>
        <w:t>coun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ThietBi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as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Số điều hòa'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hongMay p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hietBiKhac tbk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PhongMay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tbk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MaPhong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and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ThietBi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Điều hòa'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group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by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PhongMay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TenPhongMay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</w:p>
    <w:p w:rsidR="006D5468" w:rsidRPr="0017613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40"/>
          <w:szCs w:val="40"/>
          <w:highlight w:val="white"/>
        </w:rPr>
      </w:pPr>
      <w:r w:rsidRPr="00176139">
        <w:rPr>
          <w:rFonts w:asciiTheme="majorHAnsi" w:hAnsiTheme="majorHAnsi" w:cstheme="majorHAnsi"/>
          <w:b/>
          <w:sz w:val="40"/>
          <w:szCs w:val="40"/>
          <w:highlight w:val="white"/>
          <w:u w:val="single"/>
        </w:rPr>
        <w:t>10 câu Truy vấn SQL nâng cao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21. Đưa ra Mã nhân viên, Tên nhân viên trực vào ngày 2018-02-10 ở Phòng máy có tên là Steve Job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Nhan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NhanVien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hanVien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lastRenderedPageBreak/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NhanVien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in(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NhanVien 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  <w:t xml:space="preserve">     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ChiTietLichThucHanh </w:t>
      </w:r>
    </w:p>
    <w:p w:rsidR="006D5468" w:rsidRPr="001D0C89" w:rsidRDefault="000925B0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  <w:t xml:space="preserve"> </w:t>
      </w:r>
      <w:r w:rsidR="006D5468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="006D5468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gay</w:t>
      </w:r>
      <w:r w:rsidR="006D5468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="006D5468"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2018-02-10'</w:t>
      </w:r>
      <w:r w:rsidR="006D5468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="006D5468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and</w:t>
      </w:r>
      <w:r w:rsidR="006D5468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ongMay </w:t>
      </w:r>
      <w:r w:rsidR="006D5468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in</w:t>
      </w:r>
      <w:r w:rsidR="006D5468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 xml:space="preserve"> </w:t>
      </w:r>
      <w:r w:rsidR="006D5468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="006D5468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ongMay 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="006D5468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="006D5468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hongMay</w:t>
      </w:r>
      <w:r w:rsidR="006D5468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="006D5468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="006D5468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="006D5468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="006D5468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="006D5468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  <w:t xml:space="preserve">   </w:t>
      </w:r>
      <w:r w:rsidR="006D5468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  <w:lang w:val="en-US"/>
        </w:rPr>
        <w:t xml:space="preserve">                                  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  <w:lang w:val="en-US"/>
        </w:rPr>
        <w:t xml:space="preserve">      </w:t>
      </w:r>
      <w:r w:rsidR="006D5468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="006D5468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PhongMay</w:t>
      </w:r>
      <w:r w:rsidR="006D5468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="006D5468"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Steve Job'</w:t>
      </w:r>
      <w:r w:rsidR="006D5468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)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 xml:space="preserve">22. Đưa ra Mã giáo viên, Tên giáo viên dạy lớp có mã là ml1 vào ngày 2018-03-10 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TenGiaoVien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iaoVien 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GiaoVien 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  <w:t xml:space="preserve">           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ichThucHanh lt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LichThucHanh 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                                         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ChiTietLichThucHanh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  <w:t xml:space="preserve">                     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gay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2018-01-10'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thy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  <w:t xml:space="preserve">           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t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LichThucHan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lthy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MaLichThucHanh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and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t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Lo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ml11'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v1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gv1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GiaoVien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23. Đưa ra Mã giáo viên, Tên giáo viên chưa có lịch thực hành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GiaoVien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iaoVien </w:t>
      </w:r>
    </w:p>
    <w:p w:rsidR="006D5468" w:rsidRPr="001D0C89" w:rsidRDefault="006D5468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GiaoVien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no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in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GiaoVien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ichThucHan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A011BB" w:rsidRPr="001D0C89" w:rsidRDefault="00A011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27. Đưa ra STT, Mã phiếu nhập vào ngày 2018-10-01</w:t>
      </w:r>
    </w:p>
    <w:p w:rsidR="00A011BB" w:rsidRPr="001D0C89" w:rsidRDefault="00A011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T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ieuNhap</w:t>
      </w:r>
    </w:p>
    <w:p w:rsidR="00A011BB" w:rsidRPr="001D0C89" w:rsidRDefault="00A011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hapMayTinh</w:t>
      </w:r>
    </w:p>
    <w:p w:rsidR="00A011BB" w:rsidRPr="001D0C89" w:rsidRDefault="00A011B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ieuNhap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in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ieuNhap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hieuNhap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gayNha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2018-10-01'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7B719E" w:rsidRPr="001D0C89" w:rsidRDefault="007B719E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28. Đưa ra Mã phiếu sửa chữa, Ngày sửa chữa của thiết bị có tình trạng là gãy</w:t>
      </w:r>
    </w:p>
    <w:p w:rsidR="007B719E" w:rsidRPr="001D0C89" w:rsidRDefault="007B719E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ieuSuaChua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gaySuaChua</w:t>
      </w:r>
    </w:p>
    <w:p w:rsidR="007B719E" w:rsidRPr="001D0C89" w:rsidRDefault="007B719E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hieuSuaChua</w:t>
      </w:r>
    </w:p>
    <w:p w:rsidR="00B86055" w:rsidRPr="001D0C89" w:rsidRDefault="007B719E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ieuSuaChua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in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ieuSuaChua </w:t>
      </w:r>
    </w:p>
    <w:p w:rsidR="007B719E" w:rsidRPr="001D0C89" w:rsidRDefault="00B86055" w:rsidP="000925B0">
      <w:pPr>
        <w:autoSpaceDE w:val="0"/>
        <w:autoSpaceDN w:val="0"/>
        <w:adjustRightInd w:val="0"/>
        <w:spacing w:after="0" w:line="360" w:lineRule="auto"/>
        <w:ind w:left="2160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  <w:lang w:val="en-US"/>
        </w:rPr>
        <w:t xml:space="preserve">    </w:t>
      </w:r>
      <w:r w:rsidR="007B719E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="007B719E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uaChuaThietBi </w:t>
      </w:r>
      <w:r w:rsidR="007B719E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="007B719E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inhTrang</w:t>
      </w:r>
      <w:r w:rsidR="007B719E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="007B719E"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Hỏng nguồn'</w:t>
      </w:r>
      <w:r w:rsidR="007B719E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7B719E" w:rsidRPr="001D0C89" w:rsidRDefault="007B719E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 xml:space="preserve">29. Thêm trường Tổng số ngày trực kiểu int vào bảng nhân viên </w:t>
      </w:r>
    </w:p>
    <w:p w:rsidR="007B719E" w:rsidRPr="001D0C89" w:rsidRDefault="007A63DC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reate</w:t>
      </w:r>
      <w:r w:rsidR="007B719E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="007B719E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table</w:t>
      </w:r>
      <w:r w:rsidR="007B719E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hanVien</w:t>
      </w:r>
    </w:p>
    <w:p w:rsidR="007B719E" w:rsidRPr="001D0C89" w:rsidRDefault="007B719E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add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ongNgayTruc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nt</w:t>
      </w:r>
    </w:p>
    <w:p w:rsidR="007B719E" w:rsidRPr="001D0C89" w:rsidRDefault="007B719E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30. Cập nhật giá trị cho trường Tổn</w:t>
      </w:r>
      <w:bookmarkStart w:id="0" w:name="_GoBack"/>
      <w:bookmarkEnd w:id="0"/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g số ngày trực</w:t>
      </w:r>
    </w:p>
    <w:p w:rsidR="007B719E" w:rsidRPr="001D0C89" w:rsidRDefault="007B719E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FF00FF"/>
          <w:sz w:val="24"/>
          <w:szCs w:val="24"/>
          <w:highlight w:val="white"/>
        </w:rPr>
        <w:t>updat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hanVien</w:t>
      </w:r>
    </w:p>
    <w:p w:rsidR="007B719E" w:rsidRPr="001D0C89" w:rsidRDefault="007B719E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ongNgayTruc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FF00FF"/>
          <w:sz w:val="24"/>
          <w:szCs w:val="24"/>
          <w:highlight w:val="white"/>
        </w:rPr>
        <w:t>coun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Nhan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7B719E" w:rsidRPr="001D0C89" w:rsidRDefault="007B719E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lastRenderedPageBreak/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ChiTietLichThucHanh</w:t>
      </w:r>
    </w:p>
    <w:p w:rsidR="007B719E" w:rsidRPr="001D0C89" w:rsidRDefault="007B719E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group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by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NhanVien</w:t>
      </w:r>
    </w:p>
    <w:p w:rsidR="00341FEF" w:rsidRPr="001D0C89" w:rsidRDefault="007B719E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80808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having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Nhan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Nhan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Nhan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7613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40"/>
          <w:szCs w:val="40"/>
          <w:highlight w:val="white"/>
        </w:rPr>
      </w:pPr>
      <w:r w:rsidRPr="00176139">
        <w:rPr>
          <w:rFonts w:asciiTheme="majorHAnsi" w:hAnsiTheme="majorHAnsi" w:cstheme="majorHAnsi"/>
          <w:b/>
          <w:sz w:val="40"/>
          <w:szCs w:val="40"/>
          <w:highlight w:val="white"/>
          <w:u w:val="single"/>
        </w:rPr>
        <w:t>10 câu lệnh T-SQL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31. Tạo thủ tục thêm máy vào bảng Máy tính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reat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proc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hemMay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@STT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nchar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10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CH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nvarchar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50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TBNV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nvarchar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50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MP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nchar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10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as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begi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nser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nto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yTin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ST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CauHin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ThietBiNgoaiVi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Phong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 xml:space="preserve">values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ST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C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TBN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M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end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ThemMay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mt25'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RAM 16GB,SSD 1TB'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KeyBoard,Mouse,HeadPhone'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pm1'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32. Thống kê Giáo viên theo Mã bộ mô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reat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proc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hongKe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@MaBoMon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nchar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10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as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begi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*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iaoVien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BoMo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MaBoMo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end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ThongKeGV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bm1'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33. Tạo thủ tục thống kê số lịch thực hành tham gia của từng giáo viên theo bộ môn có tên là gì đấy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reat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proc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hongKeSLT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@TenBoMon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nvarchar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50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as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begi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FF00FF"/>
          <w:sz w:val="24"/>
          <w:szCs w:val="24"/>
          <w:highlight w:val="white"/>
        </w:rPr>
        <w:t>coun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LichThucHan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as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Số lịch thực hành'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BoMon b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iaoVien 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ichThucHanh lth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b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BoMo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MaBoMon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and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lt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MaGiaoVien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and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BoMo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TenBoMo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group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by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GiaoVie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end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lastRenderedPageBreak/>
        <w:t xml:space="preserve">ThongKeSLTH 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Công nghệ thông tin'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34. Tạo thủ tục thêm 1 sửa chữa mới sau đó thêm tất cả máy tính thuoc phòng máy có mã là pm1 vào phiếu này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reat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proc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hemSuaChua_pm1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@maPSC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har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10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ngay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date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as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begi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nser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nto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hieuSuaChua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PhieuSuaChua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NgaySuaChua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 xml:space="preserve">values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maPSC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ngay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nser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nto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uaChuaMayTin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PhieuSuaChua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ST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maPSC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TT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yTinh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ong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pm1'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end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ThemSuaChua_pm1 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psc7'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2018-10-27'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35. Xem danh sách môn học của lớp học phần có tên là gì đấy</w:t>
      </w:r>
    </w:p>
    <w:p w:rsidR="00382AEB" w:rsidRPr="001D0C89" w:rsidRDefault="007A63DC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reate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="00382AEB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proc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XemDSMH_LHP</w:t>
      </w:r>
      <w:r w:rsidR="00382AEB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@tenLHP </w:t>
      </w:r>
      <w:r w:rsidR="00382AEB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nvarchar</w:t>
      </w:r>
      <w:r w:rsidR="00382AEB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50</w:t>
      </w:r>
      <w:r w:rsidR="00382AEB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as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begi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MonHoc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TenMonHoc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opHocPhan lh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onHoc mh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h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MonHoc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h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MaMonHoc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and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LopHocPha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tenLHP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end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XemDSMH_LHP 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Cơ sở dữ liệu 1'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36. Tạo thủ tục thêm giáo viên, đưa tất cả lịch thực hành chưa có giáo viên nào cho giáo viên này</w:t>
      </w:r>
    </w:p>
    <w:p w:rsidR="00382AEB" w:rsidRPr="001D0C89" w:rsidRDefault="007A63DC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reate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="00382AEB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proc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hemGV_LTH</w:t>
      </w:r>
      <w:r w:rsidR="00382AEB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@maGV </w:t>
      </w:r>
      <w:r w:rsidR="00382AEB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har</w:t>
      </w:r>
      <w:r w:rsidR="00382AEB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10</w:t>
      </w:r>
      <w:r w:rsidR="00382AEB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,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tenGV </w:t>
      </w:r>
      <w:r w:rsidR="00382AEB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nvarchar</w:t>
      </w:r>
      <w:r w:rsidR="00382AEB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50</w:t>
      </w:r>
      <w:r w:rsidR="00382AEB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as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begi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nser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nto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 xml:space="preserve">values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ma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ten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FF00FF"/>
          <w:sz w:val="24"/>
          <w:szCs w:val="24"/>
          <w:highlight w:val="white"/>
        </w:rPr>
        <w:t>updat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ichThucHanh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maGV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GiaoVien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is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NULL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lastRenderedPageBreak/>
        <w:t>end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ThemGV_LTH 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GV11'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Hoàng Văn Thụ'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37. Tạo hàm thống kê số ca cho nhân viên có mã là gì đó nếu không có thì thống kê cho từng nhân viên</w:t>
      </w:r>
    </w:p>
    <w:p w:rsidR="00382AEB" w:rsidRPr="001D0C89" w:rsidRDefault="007A63DC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reate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="00382AEB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unction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hongKeSoCa_NV</w:t>
      </w:r>
      <w:r w:rsidR="00382AEB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@ma </w:t>
      </w:r>
      <w:r w:rsidR="00382AEB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har</w:t>
      </w:r>
      <w:r w:rsidR="00382AEB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10</w:t>
      </w:r>
      <w:r w:rsidR="00382AEB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returns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thongKe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table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  <w:t xml:space="preserve">MaNhanVien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har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10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,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  <w:t xml:space="preserve">SoNgay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nt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as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begin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f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@ma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is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NULL)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or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ma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</w:t>
      </w:r>
      <w:r w:rsidR="000925B0" w:rsidRPr="001D0C89">
        <w:rPr>
          <w:rFonts w:asciiTheme="majorHAnsi" w:hAnsiTheme="majorHAnsi" w:cstheme="majorHAnsi"/>
          <w:color w:val="FF0000"/>
          <w:sz w:val="24"/>
          <w:szCs w:val="24"/>
          <w:highlight w:val="white"/>
          <w:lang w:val="en-US"/>
        </w:rPr>
        <w:t xml:space="preserve"> 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nser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nto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thongKe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Nhan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FF00FF"/>
          <w:sz w:val="24"/>
          <w:szCs w:val="24"/>
          <w:highlight w:val="white"/>
        </w:rPr>
        <w:t>coun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Ngay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ChiTietLichThucHanh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group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by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NhanVie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els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nser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nto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thongKe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Nhan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FF00FF"/>
          <w:sz w:val="24"/>
          <w:szCs w:val="24"/>
          <w:highlight w:val="white"/>
        </w:rPr>
        <w:t>coun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Ngay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ChiTietLichThucHanh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Nhan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ma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group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by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NhanVie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retur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end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*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dbo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ThongKeSoCa_N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'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38. Tạo hàm đưa ra danh sách giáo viên thuộc bộ môn có mã là gì đó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reat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unction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XemDS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@maBoMon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har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10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returns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table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as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retur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enGiaoVie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iaoVien gv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inner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join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BoMon bm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lastRenderedPageBreak/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on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BoMo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bm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BoMo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BoMo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maBoMo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*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dbo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.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XemDS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bm1'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>39. Tạo trigger xóa Giáo Viên và các bảng liên qua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reat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trigger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XoaGiaoVien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on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iaoVien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nstead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of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delete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as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begi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decla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magv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har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10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tengv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nvarchar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50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ma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tengv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TenGiaoVien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deleted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delet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LichThucHanh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magv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delet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iaoVien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magv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prin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Mã giáo viên vừa xóa là: '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+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magv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prin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N'Tên giáo viên vừa xóa là: '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+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tengv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end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delet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GiaoVien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GiaoVien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GV11'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8000"/>
          <w:sz w:val="24"/>
          <w:szCs w:val="24"/>
          <w:highlight w:val="white"/>
        </w:rPr>
        <w:t xml:space="preserve">40. Tạo trigger tự động cập nhật số máy tính nhập trong bảng Phiếu nhập khi thêm, sửa, xóa máy tính trong bảng Nhập máy tính </w:t>
      </w:r>
    </w:p>
    <w:p w:rsidR="00382AEB" w:rsidRPr="001D0C89" w:rsidRDefault="007A63DC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reate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="00382AEB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trigger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CapNhatSoMayTinhNhap </w:t>
      </w:r>
      <w:r w:rsidR="00382AEB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on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hieuNhap </w:t>
      </w:r>
      <w:r w:rsidR="00382AEB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or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="00382AEB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insert</w:t>
      </w:r>
      <w:r w:rsidR="00382AEB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="00382AEB" w:rsidRPr="001D0C89">
        <w:rPr>
          <w:rFonts w:asciiTheme="majorHAnsi" w:hAnsiTheme="majorHAnsi" w:cstheme="majorHAnsi"/>
          <w:color w:val="FF00FF"/>
          <w:sz w:val="24"/>
          <w:szCs w:val="24"/>
          <w:highlight w:val="white"/>
        </w:rPr>
        <w:t>update</w:t>
      </w:r>
      <w:r w:rsidR="00382AEB"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,</w:t>
      </w:r>
      <w:r w:rsidR="00382AEB"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="00382AEB"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delete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as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begin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decla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maPhieuNhap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char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10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maPhieuNha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MaPhieuNhap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inserted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FF00FF"/>
          <w:sz w:val="24"/>
          <w:szCs w:val="24"/>
          <w:highlight w:val="white"/>
        </w:rPr>
        <w:t>updat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hieuNhap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ongMayTinhNha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(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FF00FF"/>
          <w:sz w:val="24"/>
          <w:szCs w:val="24"/>
          <w:highlight w:val="white"/>
        </w:rPr>
        <w:t>coun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ST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hapMayTinh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ieuNha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maPhieuNha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ieuNha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maPhieuNhap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@maPhieuNha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MaPhieuNhap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deleted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FF00FF"/>
          <w:sz w:val="24"/>
          <w:szCs w:val="24"/>
          <w:highlight w:val="white"/>
        </w:rPr>
        <w:t>updat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hieuNhap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TongMayTinhNha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(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FF00FF"/>
          <w:sz w:val="24"/>
          <w:szCs w:val="24"/>
          <w:highlight w:val="white"/>
        </w:rPr>
        <w:t>coun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(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ST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hapMayTinh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ieuNha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maPhieuNha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)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ab/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MaPhieuNhap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>@maPhieuNhap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00000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end</w:t>
      </w:r>
    </w:p>
    <w:p w:rsidR="00382AEB" w:rsidRPr="001D0C89" w:rsidRDefault="00382AEB" w:rsidP="000925B0">
      <w:pPr>
        <w:autoSpaceDE w:val="0"/>
        <w:autoSpaceDN w:val="0"/>
        <w:adjustRightInd w:val="0"/>
        <w:spacing w:after="0" w:line="360" w:lineRule="auto"/>
        <w:rPr>
          <w:rFonts w:asciiTheme="majorHAnsi" w:hAnsiTheme="majorHAnsi" w:cstheme="majorHAnsi"/>
          <w:color w:val="808080"/>
          <w:sz w:val="24"/>
          <w:szCs w:val="24"/>
          <w:highlight w:val="white"/>
        </w:rPr>
      </w:pP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select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*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PhieuNhap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delet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from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NhapMayTinh </w:t>
      </w:r>
      <w:r w:rsidRPr="001D0C89">
        <w:rPr>
          <w:rFonts w:asciiTheme="majorHAnsi" w:hAnsiTheme="majorHAnsi" w:cstheme="majorHAnsi"/>
          <w:color w:val="0000FF"/>
          <w:sz w:val="24"/>
          <w:szCs w:val="24"/>
          <w:highlight w:val="white"/>
        </w:rPr>
        <w:t>where</w:t>
      </w:r>
      <w:r w:rsidRPr="001D0C89">
        <w:rPr>
          <w:rFonts w:asciiTheme="majorHAnsi" w:hAnsiTheme="majorHAnsi" w:cstheme="majorHAnsi"/>
          <w:color w:val="000000"/>
          <w:sz w:val="24"/>
          <w:szCs w:val="24"/>
          <w:highlight w:val="white"/>
        </w:rPr>
        <w:t xml:space="preserve"> STT</w:t>
      </w:r>
      <w:r w:rsidRPr="001D0C89">
        <w:rPr>
          <w:rFonts w:asciiTheme="majorHAnsi" w:hAnsiTheme="majorHAnsi" w:cstheme="majorHAnsi"/>
          <w:color w:val="808080"/>
          <w:sz w:val="24"/>
          <w:szCs w:val="24"/>
          <w:highlight w:val="white"/>
        </w:rPr>
        <w:t>=</w:t>
      </w:r>
      <w:r w:rsidRPr="001D0C89">
        <w:rPr>
          <w:rFonts w:asciiTheme="majorHAnsi" w:hAnsiTheme="majorHAnsi" w:cstheme="majorHAnsi"/>
          <w:color w:val="FF0000"/>
          <w:sz w:val="24"/>
          <w:szCs w:val="24"/>
          <w:highlight w:val="white"/>
        </w:rPr>
        <w:t>'mt6'</w:t>
      </w:r>
    </w:p>
    <w:p w:rsidR="00721E0C" w:rsidRPr="001D0C89" w:rsidRDefault="00721E0C" w:rsidP="000925B0">
      <w:pPr>
        <w:spacing w:line="360" w:lineRule="auto"/>
        <w:rPr>
          <w:rFonts w:asciiTheme="majorHAnsi" w:hAnsiTheme="majorHAnsi" w:cstheme="majorHAnsi"/>
          <w:sz w:val="24"/>
          <w:szCs w:val="24"/>
          <w:lang w:val="en-US"/>
        </w:rPr>
      </w:pPr>
    </w:p>
    <w:sectPr w:rsidR="00721E0C" w:rsidRPr="001D0C89" w:rsidSect="00872133">
      <w:pgSz w:w="12240" w:h="15840"/>
      <w:pgMar w:top="1440" w:right="1350" w:bottom="144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60F6"/>
    <w:rsid w:val="000925B0"/>
    <w:rsid w:val="00152FE9"/>
    <w:rsid w:val="00176139"/>
    <w:rsid w:val="001D0C89"/>
    <w:rsid w:val="001E2543"/>
    <w:rsid w:val="00207589"/>
    <w:rsid w:val="00240923"/>
    <w:rsid w:val="00341FEF"/>
    <w:rsid w:val="003474C7"/>
    <w:rsid w:val="0036681F"/>
    <w:rsid w:val="00382AEB"/>
    <w:rsid w:val="00393883"/>
    <w:rsid w:val="003D2AF0"/>
    <w:rsid w:val="00446A35"/>
    <w:rsid w:val="005569E8"/>
    <w:rsid w:val="005D5D2B"/>
    <w:rsid w:val="006A54D5"/>
    <w:rsid w:val="006A69BB"/>
    <w:rsid w:val="006C2CA9"/>
    <w:rsid w:val="006D5468"/>
    <w:rsid w:val="00721E0C"/>
    <w:rsid w:val="007260F6"/>
    <w:rsid w:val="007A63DC"/>
    <w:rsid w:val="007B719E"/>
    <w:rsid w:val="00872133"/>
    <w:rsid w:val="008C3642"/>
    <w:rsid w:val="00A011BB"/>
    <w:rsid w:val="00A02DD9"/>
    <w:rsid w:val="00B86055"/>
    <w:rsid w:val="00D24E37"/>
    <w:rsid w:val="00E0713F"/>
    <w:rsid w:val="00E23B78"/>
    <w:rsid w:val="00F76C23"/>
    <w:rsid w:val="00F913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DA4C56E-5063-4F39-9914-DC47F2B1D9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D546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4</TotalTime>
  <Pages>10</Pages>
  <Words>1785</Words>
  <Characters>10178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àn Nguyễn Khắc</dc:creator>
  <cp:keywords/>
  <dc:description/>
  <cp:lastModifiedBy>Vo Dinh Thai 20163688</cp:lastModifiedBy>
  <cp:revision>16</cp:revision>
  <dcterms:created xsi:type="dcterms:W3CDTF">2018-11-17T10:06:00Z</dcterms:created>
  <dcterms:modified xsi:type="dcterms:W3CDTF">2018-11-18T0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